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ADB541" w14:textId="11E99ACB" w:rsidR="0050494D" w:rsidRPr="00101334" w:rsidRDefault="000776F1" w:rsidP="00101334">
      <w:pPr>
        <w:ind w:firstLineChars="500" w:firstLine="1800"/>
        <w:rPr>
          <w:sz w:val="36"/>
          <w:szCs w:val="36"/>
        </w:rPr>
      </w:pPr>
      <w:r>
        <w:rPr>
          <w:sz w:val="36"/>
          <w:szCs w:val="36"/>
        </w:rPr>
        <w:t>6</w:t>
      </w:r>
      <w:r w:rsidR="00101334" w:rsidRPr="00101334">
        <w:rPr>
          <w:rFonts w:hint="eastAsia"/>
          <w:sz w:val="36"/>
          <w:szCs w:val="36"/>
        </w:rPr>
        <w:t>月</w:t>
      </w:r>
      <w:r>
        <w:rPr>
          <w:sz w:val="36"/>
          <w:szCs w:val="36"/>
        </w:rPr>
        <w:t>6</w:t>
      </w:r>
      <w:r w:rsidR="00101334" w:rsidRPr="00101334">
        <w:rPr>
          <w:rFonts w:hint="eastAsia"/>
          <w:sz w:val="36"/>
          <w:szCs w:val="36"/>
        </w:rPr>
        <w:t>日翻转课堂的教学内容</w:t>
      </w:r>
    </w:p>
    <w:p w14:paraId="52302188" w14:textId="1B8336C0" w:rsidR="00101334" w:rsidRDefault="00101334"/>
    <w:p w14:paraId="13D81D26" w14:textId="528E0538" w:rsidR="00101334" w:rsidRPr="00101334" w:rsidRDefault="00101334" w:rsidP="00101334">
      <w:pPr>
        <w:pStyle w:val="a4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通过</w:t>
      </w:r>
      <w:r w:rsidR="007654A6">
        <w:rPr>
          <w:rFonts w:hint="eastAsia"/>
          <w:sz w:val="28"/>
          <w:szCs w:val="28"/>
        </w:rPr>
        <w:t>课前</w:t>
      </w:r>
      <w:r w:rsidRPr="00101334">
        <w:rPr>
          <w:rFonts w:hint="eastAsia"/>
          <w:sz w:val="28"/>
          <w:szCs w:val="28"/>
        </w:rPr>
        <w:t>学习</w:t>
      </w:r>
      <w:r w:rsidR="007654A6">
        <w:rPr>
          <w:rFonts w:hint="eastAsia"/>
          <w:sz w:val="28"/>
          <w:szCs w:val="28"/>
        </w:rPr>
        <w:t>教材及“爱课程”网站上</w:t>
      </w:r>
      <w:r w:rsidR="007654A6" w:rsidRPr="007654A6">
        <w:rPr>
          <w:sz w:val="28"/>
          <w:szCs w:val="28"/>
        </w:rPr>
        <w:t>https://www.icourses.cn</w:t>
      </w:r>
      <w:r w:rsidRPr="00101334">
        <w:rPr>
          <w:rFonts w:hint="eastAsia"/>
          <w:sz w:val="28"/>
          <w:szCs w:val="28"/>
        </w:rPr>
        <w:t>北京邮电大学尹霄丽</w:t>
      </w:r>
      <w:r>
        <w:rPr>
          <w:rFonts w:hint="eastAsia"/>
          <w:sz w:val="28"/>
          <w:szCs w:val="28"/>
        </w:rPr>
        <w:t>老师</w:t>
      </w:r>
      <w:r w:rsidRPr="00101334"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="000776F1">
        <w:rPr>
          <w:sz w:val="28"/>
          <w:szCs w:val="28"/>
        </w:rPr>
        <w:t>6.1~6.4</w:t>
      </w:r>
      <w:r w:rsidR="002C7D4D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（</w:t>
      </w:r>
      <w:r w:rsidRPr="00101334">
        <w:rPr>
          <w:rFonts w:hint="eastAsia"/>
          <w:sz w:val="28"/>
          <w:szCs w:val="28"/>
        </w:rPr>
        <w:t>或哈尔滨工业大学俞洋老师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="000776F1">
        <w:rPr>
          <w:sz w:val="28"/>
          <w:szCs w:val="28"/>
        </w:rPr>
        <w:t>8</w:t>
      </w:r>
      <w:r w:rsidRPr="00101334">
        <w:rPr>
          <w:sz w:val="28"/>
          <w:szCs w:val="28"/>
        </w:rPr>
        <w:t>.</w:t>
      </w:r>
      <w:r w:rsidR="00265A62">
        <w:rPr>
          <w:sz w:val="28"/>
          <w:szCs w:val="28"/>
        </w:rPr>
        <w:t>1</w:t>
      </w:r>
      <w:r w:rsidRPr="00101334">
        <w:rPr>
          <w:sz w:val="28"/>
          <w:szCs w:val="28"/>
        </w:rPr>
        <w:t>~</w:t>
      </w:r>
      <w:r w:rsidR="000776F1">
        <w:rPr>
          <w:sz w:val="28"/>
          <w:szCs w:val="28"/>
        </w:rPr>
        <w:t>8</w:t>
      </w:r>
      <w:r w:rsidRPr="00101334">
        <w:rPr>
          <w:sz w:val="28"/>
          <w:szCs w:val="28"/>
        </w:rPr>
        <w:t>.</w:t>
      </w:r>
      <w:r w:rsidR="002C7D4D">
        <w:rPr>
          <w:sz w:val="28"/>
          <w:szCs w:val="28"/>
        </w:rPr>
        <w:t>5</w:t>
      </w:r>
      <w:r w:rsidRPr="00101334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）</w:t>
      </w:r>
      <w:r w:rsidRPr="00101334">
        <w:rPr>
          <w:rFonts w:hint="eastAsia"/>
          <w:sz w:val="28"/>
          <w:szCs w:val="28"/>
        </w:rPr>
        <w:t>的内容</w:t>
      </w:r>
      <w:r>
        <w:rPr>
          <w:rFonts w:hint="eastAsia"/>
          <w:sz w:val="28"/>
          <w:szCs w:val="28"/>
        </w:rPr>
        <w:t>，完成</w:t>
      </w:r>
      <w:r w:rsidR="007229AC">
        <w:rPr>
          <w:rFonts w:hint="eastAsia"/>
          <w:sz w:val="28"/>
          <w:szCs w:val="28"/>
        </w:rPr>
        <w:t>教材</w:t>
      </w:r>
      <w:r w:rsidR="00F924B0">
        <w:rPr>
          <w:sz w:val="28"/>
          <w:szCs w:val="28"/>
        </w:rPr>
        <w:t>6</w:t>
      </w:r>
      <w:r w:rsidR="002C7D4D">
        <w:rPr>
          <w:sz w:val="28"/>
          <w:szCs w:val="28"/>
        </w:rPr>
        <w:t>.1</w:t>
      </w:r>
      <w:r w:rsidR="002C7D4D">
        <w:rPr>
          <w:rFonts w:hint="eastAsia"/>
          <w:sz w:val="28"/>
          <w:szCs w:val="28"/>
        </w:rPr>
        <w:t>节</w:t>
      </w:r>
      <w:r w:rsidR="002C7D4D">
        <w:rPr>
          <w:rFonts w:hint="eastAsia"/>
          <w:sz w:val="28"/>
          <w:szCs w:val="28"/>
        </w:rPr>
        <w:t>~</w:t>
      </w:r>
      <w:r w:rsidR="00F924B0">
        <w:rPr>
          <w:sz w:val="28"/>
          <w:szCs w:val="28"/>
        </w:rPr>
        <w:t>6</w:t>
      </w:r>
      <w:r w:rsidR="002C7D4D">
        <w:rPr>
          <w:sz w:val="28"/>
          <w:szCs w:val="28"/>
        </w:rPr>
        <w:t>.</w:t>
      </w:r>
      <w:r w:rsidR="00F924B0">
        <w:rPr>
          <w:sz w:val="28"/>
          <w:szCs w:val="28"/>
        </w:rPr>
        <w:t>2</w:t>
      </w:r>
      <w:r w:rsidR="002C7D4D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预习，</w:t>
      </w:r>
      <w:proofErr w:type="gramStart"/>
      <w:r w:rsidR="007654A6">
        <w:rPr>
          <w:rFonts w:hint="eastAsia"/>
          <w:sz w:val="28"/>
          <w:szCs w:val="28"/>
        </w:rPr>
        <w:t>学习过程</w:t>
      </w:r>
      <w:proofErr w:type="gramEnd"/>
      <w:r w:rsidR="007654A6">
        <w:rPr>
          <w:rFonts w:hint="eastAsia"/>
          <w:sz w:val="28"/>
          <w:szCs w:val="28"/>
        </w:rPr>
        <w:t>中应重点思考如下问题：</w:t>
      </w:r>
    </w:p>
    <w:p w14:paraId="3C6F56F3" w14:textId="38280D2E" w:rsidR="00C74DBC" w:rsidRDefault="00C74DBC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bookmarkStart w:id="0" w:name="_Hlk136602152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单边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和双边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都是如何定义的？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和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s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的关系是什么？</w:t>
      </w:r>
    </w:p>
    <w:p w14:paraId="43DF455F" w14:textId="549CD74D" w:rsidR="00C74DBC" w:rsidRDefault="00BF2C62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收敛域是如何定义的？</w:t>
      </w:r>
      <w:r w:rsidR="00C74DBC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对应于不同的序列，</w:t>
      </w:r>
      <w:r w:rsidR="00C74DBC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z</w:t>
      </w:r>
      <w:r w:rsidR="00C74DBC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的收敛域有哪几种情况？</w:t>
      </w:r>
    </w:p>
    <w:p w14:paraId="6775136B" w14:textId="77777777" w:rsidR="00C74DBC" w:rsidRDefault="00C74DBC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给出几种典型序列的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。</w:t>
      </w:r>
    </w:p>
    <w:p w14:paraId="1176DBC5" w14:textId="77777777" w:rsidR="00C74DBC" w:rsidRDefault="00C74DBC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有哪些基本性质？</w:t>
      </w:r>
    </w:p>
    <w:p w14:paraId="17D9DDA0" w14:textId="77777777" w:rsidR="00C74DBC" w:rsidRDefault="00C74DBC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可以利用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的哪一种性质求解差分方程？</w:t>
      </w:r>
    </w:p>
    <w:p w14:paraId="1C17FA6D" w14:textId="77777777" w:rsidR="00C74DBC" w:rsidRDefault="00C74DBC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序列指数加权和序列线性加权分别是指什么？</w:t>
      </w:r>
    </w:p>
    <w:p w14:paraId="7DED7E5B" w14:textId="77777777" w:rsidR="00F924B0" w:rsidRDefault="00C74DBC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简述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z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变换的初值定理和终值定理？</w:t>
      </w:r>
    </w:p>
    <w:p w14:paraId="5EEEDD05" w14:textId="2D6B06B8" w:rsidR="00C74DBC" w:rsidRDefault="000776F1" w:rsidP="00C74DBC">
      <w:pPr>
        <w:pStyle w:val="a3"/>
        <w:numPr>
          <w:ilvl w:val="0"/>
          <w:numId w:val="5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终值定理的应用条件是什么？</w:t>
      </w:r>
    </w:p>
    <w:bookmarkEnd w:id="0"/>
    <w:p w14:paraId="001F39E8" w14:textId="38A95342" w:rsidR="00101334" w:rsidRPr="00C74DBC" w:rsidRDefault="00101334"/>
    <w:p w14:paraId="52EBE74A" w14:textId="762ECFBD" w:rsidR="007654A6" w:rsidRDefault="007654A6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2</w:t>
      </w:r>
      <w:r>
        <w:rPr>
          <w:rFonts w:hint="eastAsia"/>
          <w:sz w:val="30"/>
          <w:szCs w:val="30"/>
        </w:rPr>
        <w:t>．课前完成如下</w:t>
      </w:r>
      <w:r w:rsidRPr="007654A6">
        <w:rPr>
          <w:rFonts w:hint="eastAsia"/>
          <w:sz w:val="30"/>
          <w:szCs w:val="30"/>
        </w:rPr>
        <w:t>练习：</w:t>
      </w:r>
      <w:bookmarkStart w:id="1" w:name="_GoBack"/>
      <w:bookmarkEnd w:id="1"/>
    </w:p>
    <w:p w14:paraId="7CE4851C" w14:textId="64B12628" w:rsidR="007654A6" w:rsidRPr="00BF2C62" w:rsidRDefault="007654A6" w:rsidP="007C13F1">
      <w:pPr>
        <w:jc w:val="left"/>
        <w:rPr>
          <w:sz w:val="28"/>
          <w:szCs w:val="28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1</w:t>
      </w:r>
      <w:r>
        <w:rPr>
          <w:rFonts w:hint="eastAsia"/>
          <w:sz w:val="30"/>
          <w:szCs w:val="30"/>
        </w:rPr>
        <w:t>）</w:t>
      </w:r>
      <w:r w:rsidR="00D72D55" w:rsidRPr="00BF4588">
        <w:rPr>
          <w:position w:val="-52"/>
        </w:rPr>
        <w:object w:dxaOrig="5260" w:dyaOrig="1160" w14:anchorId="1F7E93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263.25pt;height:57.75pt" o:ole="">
            <v:imagedata r:id="rId7" o:title=""/>
          </v:shape>
          <o:OLEObject Type="Embed" ProgID="Equation.DSMT4" ShapeID="_x0000_i1107" DrawAspect="Content" ObjectID="_1747216912" r:id="rId8"/>
        </w:object>
      </w:r>
    </w:p>
    <w:p w14:paraId="37332FB6" w14:textId="0A6B64E2" w:rsidR="005C6A0D" w:rsidRDefault="005C6A0D" w:rsidP="007C13F1">
      <w:pPr>
        <w:jc w:val="left"/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2</w:t>
      </w:r>
      <w:r>
        <w:rPr>
          <w:rFonts w:hint="eastAsia"/>
          <w:sz w:val="30"/>
          <w:szCs w:val="30"/>
        </w:rPr>
        <w:t>）</w:t>
      </w:r>
      <w:r w:rsidR="00D72D55" w:rsidRPr="00BF4588">
        <w:rPr>
          <w:position w:val="-50"/>
        </w:rPr>
        <w:object w:dxaOrig="5460" w:dyaOrig="1140" w14:anchorId="05E98035">
          <v:shape id="_x0000_i1108" type="#_x0000_t75" style="width:273pt;height:57pt" o:ole="">
            <v:imagedata r:id="rId9" o:title=""/>
          </v:shape>
          <o:OLEObject Type="Embed" ProgID="Equation.DSMT4" ShapeID="_x0000_i1108" DrawAspect="Content" ObjectID="_1747216913" r:id="rId10"/>
        </w:object>
      </w:r>
    </w:p>
    <w:p w14:paraId="02C05A71" w14:textId="7E34696E" w:rsidR="00FC0382" w:rsidRPr="00BF2C62" w:rsidRDefault="00601AF4" w:rsidP="007C13F1">
      <w:pPr>
        <w:widowControl/>
        <w:jc w:val="left"/>
      </w:pPr>
      <w:r>
        <w:rPr>
          <w:rFonts w:hint="eastAsia"/>
          <w:sz w:val="30"/>
          <w:szCs w:val="30"/>
        </w:rPr>
        <w:lastRenderedPageBreak/>
        <w:t>（</w:t>
      </w:r>
      <w:r w:rsidRPr="00601AF4">
        <w:rPr>
          <w:rFonts w:ascii="Times New Roman" w:hAnsi="Times New Roman" w:cs="Times New Roman"/>
          <w:sz w:val="30"/>
          <w:szCs w:val="30"/>
        </w:rPr>
        <w:t>3</w:t>
      </w:r>
      <w:r>
        <w:rPr>
          <w:rFonts w:hint="eastAsia"/>
          <w:sz w:val="30"/>
          <w:szCs w:val="30"/>
        </w:rPr>
        <w:t>）</w:t>
      </w:r>
      <w:r w:rsidR="00D72D55" w:rsidRPr="00BF4588">
        <w:rPr>
          <w:position w:val="-70"/>
        </w:rPr>
        <w:object w:dxaOrig="4800" w:dyaOrig="1540" w14:anchorId="05510844">
          <v:shape id="_x0000_i1109" type="#_x0000_t75" style="width:240pt;height:77.25pt" o:ole="">
            <v:imagedata r:id="rId11" o:title=""/>
          </v:shape>
          <o:OLEObject Type="Embed" ProgID="Equation.DSMT4" ShapeID="_x0000_i1109" DrawAspect="Content" ObjectID="_1747216914" r:id="rId12"/>
        </w:object>
      </w:r>
    </w:p>
    <w:p w14:paraId="62965121" w14:textId="3B8C15EC" w:rsidR="007654A6" w:rsidRPr="00475058" w:rsidRDefault="00601AF4" w:rsidP="00475058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4</w:t>
      </w:r>
      <w:r>
        <w:rPr>
          <w:rFonts w:hint="eastAsia"/>
          <w:sz w:val="30"/>
          <w:szCs w:val="30"/>
        </w:rPr>
        <w:t>）</w:t>
      </w:r>
      <w:r w:rsidR="00D72D55" w:rsidRPr="00BF4588">
        <w:rPr>
          <w:position w:val="-12"/>
        </w:rPr>
        <w:object w:dxaOrig="2400" w:dyaOrig="360" w14:anchorId="01412744">
          <v:shape id="_x0000_i1110" type="#_x0000_t75" style="width:120pt;height:18pt" o:ole="">
            <v:imagedata r:id="rId13" o:title=""/>
          </v:shape>
          <o:OLEObject Type="Embed" ProgID="Equation.DSMT4" ShapeID="_x0000_i1110" DrawAspect="Content" ObjectID="_1747216915" r:id="rId14"/>
        </w:object>
      </w:r>
    </w:p>
    <w:p w14:paraId="0F66EA0E" w14:textId="784FA4B0" w:rsidR="00030BB5" w:rsidRPr="00392C2B" w:rsidRDefault="00601AF4" w:rsidP="00392C2B">
      <w:pPr>
        <w:widowControl/>
        <w:jc w:val="left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5</w:t>
      </w:r>
      <w:r>
        <w:rPr>
          <w:rFonts w:hint="eastAsia"/>
          <w:sz w:val="30"/>
          <w:szCs w:val="30"/>
        </w:rPr>
        <w:t>）</w:t>
      </w:r>
      <w:r w:rsidR="00392C2B" w:rsidRPr="00BF4588">
        <w:rPr>
          <w:position w:val="-28"/>
        </w:rPr>
        <w:object w:dxaOrig="4020" w:dyaOrig="660" w14:anchorId="5B3428D8">
          <v:shape id="_x0000_i1112" type="#_x0000_t75" style="width:201pt;height:33pt" o:ole="">
            <v:imagedata r:id="rId15" o:title=""/>
          </v:shape>
          <o:OLEObject Type="Embed" ProgID="Equation.DSMT4" ShapeID="_x0000_i1112" DrawAspect="Content" ObjectID="_1747216916" r:id="rId16"/>
        </w:object>
      </w:r>
      <w:r w:rsidR="00D72D55">
        <w:rPr>
          <w:rFonts w:hint="eastAsia"/>
        </w:rPr>
        <w:t>，</w:t>
      </w:r>
      <w:r w:rsidR="00D72D55" w:rsidRPr="00BF4588">
        <w:rPr>
          <w:position w:val="-12"/>
        </w:rPr>
        <w:object w:dxaOrig="2659" w:dyaOrig="380" w14:anchorId="5FDB83B6">
          <v:shape id="_x0000_i1111" type="#_x0000_t75" style="width:132.75pt;height:18.75pt" o:ole="">
            <v:imagedata r:id="rId17" o:title=""/>
          </v:shape>
          <o:OLEObject Type="Embed" ProgID="Equation.DSMT4" ShapeID="_x0000_i1111" DrawAspect="Content" ObjectID="_1747216917" r:id="rId18"/>
        </w:object>
      </w:r>
    </w:p>
    <w:p w14:paraId="6605F0BD" w14:textId="272F370D" w:rsidR="00601AF4" w:rsidRDefault="00601AF4" w:rsidP="00392C2B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6</w:t>
      </w:r>
      <w:r>
        <w:rPr>
          <w:rFonts w:hint="eastAsia"/>
          <w:sz w:val="30"/>
          <w:szCs w:val="30"/>
        </w:rPr>
        <w:t>）</w:t>
      </w:r>
      <w:r w:rsidR="00392C2B" w:rsidRPr="00BF4588">
        <w:rPr>
          <w:position w:val="-14"/>
        </w:rPr>
        <w:object w:dxaOrig="2560" w:dyaOrig="400" w14:anchorId="44084C7C">
          <v:shape id="_x0000_i1113" type="#_x0000_t75" style="width:128.25pt;height:20.25pt" o:ole="">
            <v:imagedata r:id="rId19" o:title=""/>
          </v:shape>
          <o:OLEObject Type="Embed" ProgID="Equation.DSMT4" ShapeID="_x0000_i1113" DrawAspect="Content" ObjectID="_1747216918" r:id="rId20"/>
        </w:object>
      </w:r>
    </w:p>
    <w:p w14:paraId="791C2216" w14:textId="0772DCBF" w:rsidR="0039787A" w:rsidRDefault="00030BB5" w:rsidP="00392C2B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7</w:t>
      </w:r>
      <w:r>
        <w:rPr>
          <w:rFonts w:hint="eastAsia"/>
          <w:sz w:val="30"/>
          <w:szCs w:val="30"/>
        </w:rPr>
        <w:t>）</w:t>
      </w:r>
      <w:r w:rsidR="00392C2B" w:rsidRPr="00BF4588">
        <w:rPr>
          <w:position w:val="-26"/>
        </w:rPr>
        <w:object w:dxaOrig="4400" w:dyaOrig="680" w14:anchorId="081E24B5">
          <v:shape id="_x0000_i1114" type="#_x0000_t75" style="width:219.75pt;height:33.75pt" o:ole="">
            <v:imagedata r:id="rId21" o:title=""/>
          </v:shape>
          <o:OLEObject Type="Embed" ProgID="Equation.DSMT4" ShapeID="_x0000_i1114" DrawAspect="Content" ObjectID="_1747216919" r:id="rId22"/>
        </w:object>
      </w:r>
    </w:p>
    <w:p w14:paraId="605B5C37" w14:textId="5C8B3496" w:rsidR="00A95857" w:rsidRPr="0039787A" w:rsidRDefault="00A95857" w:rsidP="0039787A">
      <w:pPr>
        <w:widowControl/>
        <w:ind w:firstLineChars="400" w:firstLine="960"/>
        <w:jc w:val="left"/>
        <w:rPr>
          <w:rFonts w:ascii="宋体" w:eastAsia="宋体" w:hAnsi="宋体" w:cs="宋体"/>
          <w:kern w:val="0"/>
          <w:sz w:val="24"/>
          <w:szCs w:val="24"/>
        </w:rPr>
      </w:pPr>
    </w:p>
    <w:sectPr w:rsidR="00A95857" w:rsidRPr="003978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6DD6B4" w14:textId="77777777" w:rsidR="009C6CA3" w:rsidRDefault="009C6CA3" w:rsidP="00C55936">
      <w:r>
        <w:separator/>
      </w:r>
    </w:p>
  </w:endnote>
  <w:endnote w:type="continuationSeparator" w:id="0">
    <w:p w14:paraId="2656B364" w14:textId="77777777" w:rsidR="009C6CA3" w:rsidRDefault="009C6CA3" w:rsidP="00C559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2CBDEC" w14:textId="77777777" w:rsidR="009C6CA3" w:rsidRDefault="009C6CA3" w:rsidP="00C55936">
      <w:r>
        <w:separator/>
      </w:r>
    </w:p>
  </w:footnote>
  <w:footnote w:type="continuationSeparator" w:id="0">
    <w:p w14:paraId="1F7C967E" w14:textId="77777777" w:rsidR="009C6CA3" w:rsidRDefault="009C6CA3" w:rsidP="00C559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550186"/>
    <w:multiLevelType w:val="hybridMultilevel"/>
    <w:tmpl w:val="4DCE36DC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1443B13"/>
    <w:multiLevelType w:val="hybridMultilevel"/>
    <w:tmpl w:val="3AF2B82C"/>
    <w:lvl w:ilvl="0" w:tplc="0E3A32E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8164D9"/>
    <w:multiLevelType w:val="hybridMultilevel"/>
    <w:tmpl w:val="4B881CD8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/>
        <w:color w:val="00000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140038F"/>
    <w:multiLevelType w:val="hybridMultilevel"/>
    <w:tmpl w:val="C9009664"/>
    <w:lvl w:ilvl="0" w:tplc="30FED8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F617400"/>
    <w:multiLevelType w:val="hybridMultilevel"/>
    <w:tmpl w:val="74926B2E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0F5BD3"/>
    <w:rsid w:val="00021E8D"/>
    <w:rsid w:val="00030BB5"/>
    <w:rsid w:val="000776F1"/>
    <w:rsid w:val="000B5D72"/>
    <w:rsid w:val="000E2DED"/>
    <w:rsid w:val="000F5BD3"/>
    <w:rsid w:val="00101334"/>
    <w:rsid w:val="00265A62"/>
    <w:rsid w:val="00285D06"/>
    <w:rsid w:val="002962BC"/>
    <w:rsid w:val="002C7D4D"/>
    <w:rsid w:val="00392C2B"/>
    <w:rsid w:val="0039787A"/>
    <w:rsid w:val="0042713F"/>
    <w:rsid w:val="0047375E"/>
    <w:rsid w:val="00475058"/>
    <w:rsid w:val="004A0389"/>
    <w:rsid w:val="004F132E"/>
    <w:rsid w:val="0050494D"/>
    <w:rsid w:val="00593B4E"/>
    <w:rsid w:val="005C6A0D"/>
    <w:rsid w:val="00601AF4"/>
    <w:rsid w:val="00611FA9"/>
    <w:rsid w:val="007229AC"/>
    <w:rsid w:val="00762720"/>
    <w:rsid w:val="007654A6"/>
    <w:rsid w:val="007B40CE"/>
    <w:rsid w:val="007C13F1"/>
    <w:rsid w:val="008E171B"/>
    <w:rsid w:val="009C6CA3"/>
    <w:rsid w:val="009F30D3"/>
    <w:rsid w:val="00A179DD"/>
    <w:rsid w:val="00A95857"/>
    <w:rsid w:val="00A9593B"/>
    <w:rsid w:val="00AE148D"/>
    <w:rsid w:val="00AE3637"/>
    <w:rsid w:val="00B72EFC"/>
    <w:rsid w:val="00B8601A"/>
    <w:rsid w:val="00BF2C62"/>
    <w:rsid w:val="00C54FAF"/>
    <w:rsid w:val="00C55936"/>
    <w:rsid w:val="00C74DBC"/>
    <w:rsid w:val="00CB536D"/>
    <w:rsid w:val="00D72D55"/>
    <w:rsid w:val="00DA77D4"/>
    <w:rsid w:val="00DC3409"/>
    <w:rsid w:val="00DF0479"/>
    <w:rsid w:val="00E20E01"/>
    <w:rsid w:val="00EB7A08"/>
    <w:rsid w:val="00F924B0"/>
    <w:rsid w:val="00FC0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C10159"/>
  <w15:chartTrackingRefBased/>
  <w15:docId w15:val="{9D732B26-72BA-4471-9149-4198EA9E3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13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10133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C559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559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559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5593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3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32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41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45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97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596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91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59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15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51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64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2</Pages>
  <Words>86</Words>
  <Characters>493</Characters>
  <Application>Microsoft Office Word</Application>
  <DocSecurity>0</DocSecurity>
  <Lines>4</Lines>
  <Paragraphs>1</Paragraphs>
  <ScaleCrop>false</ScaleCrop>
  <Company/>
  <LinksUpToDate>false</LinksUpToDate>
  <CharactersWithSpaces>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25</cp:revision>
  <dcterms:created xsi:type="dcterms:W3CDTF">2023-05-14T02:35:00Z</dcterms:created>
  <dcterms:modified xsi:type="dcterms:W3CDTF">2023-06-02T05:15:00Z</dcterms:modified>
</cp:coreProperties>
</file>